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7" r:id="rId3"/>
    <p:sldId id="261" r:id="rId4"/>
    <p:sldId id="258" r:id="rId5"/>
    <p:sldId id="260" r:id="rId6"/>
    <p:sldId id="265" r:id="rId7"/>
    <p:sldId id="266" r:id="rId8"/>
    <p:sldId id="267" r:id="rId9"/>
    <p:sldId id="268" r:id="rId10"/>
    <p:sldId id="263" r:id="rId11"/>
    <p:sldId id="264" r:id="rId12"/>
    <p:sldId id="269" r:id="rId13"/>
    <p:sldId id="270" r:id="rId14"/>
    <p:sldId id="271" r:id="rId15"/>
    <p:sldId id="272" r:id="rId16"/>
    <p:sldId id="274" r:id="rId17"/>
    <p:sldId id="275" r:id="rId18"/>
    <p:sldId id="276" r:id="rId19"/>
    <p:sldId id="277" r:id="rId20"/>
    <p:sldId id="278" r:id="rId21"/>
  </p:sldIdLst>
  <p:sldSz cx="9144000" cy="6858000" type="screen4x3"/>
  <p:notesSz cx="7099300" cy="10234613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  <a:srgbClr val="993300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2" autoAdjust="0"/>
    <p:restoredTop sz="94627" autoAdjust="0"/>
  </p:normalViewPr>
  <p:slideViewPr>
    <p:cSldViewPr>
      <p:cViewPr varScale="1">
        <p:scale>
          <a:sx n="49" d="100"/>
          <a:sy n="49" d="100"/>
        </p:scale>
        <p:origin x="-586" y="-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fld id="{4DA3B2B5-79D2-453C-8BBF-82BC21475C5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253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56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fld id="{144EAC1A-D849-4D4E-B87B-4E24DB5FE65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A8C9F1-1525-4E79-BD96-93A7B556648B}" type="slidenum">
              <a:rPr lang="de-DE"/>
              <a:pPr/>
              <a:t>1</a:t>
            </a:fld>
            <a:endParaRPr lang="de-DE"/>
          </a:p>
        </p:txBody>
      </p:sp>
      <p:sp>
        <p:nvSpPr>
          <p:cNvPr id="235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E22CBC-237C-4119-97B5-A2CC0DD7342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09BF89-3433-4C80-B81E-C8B39CE792E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CFDA2E-6025-422A-A79C-0ACCB171F91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D6028B-6F79-4276-8E39-D12C3675400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488FEB-6486-454A-92B5-F55589BDA5D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234135-CCBB-4BBD-BC5A-91D1232ADD3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7597A8-19E5-4512-80D4-2A3C654C474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F940EA-35F6-4577-9204-43F25E4CD22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453BBE-61BB-4BE4-A2B0-D2FB7771400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B0AEA3-5536-4FAE-93CC-FC171E905D83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EAB75-5D51-4012-92FC-EBC0381D26E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3F851B20-069D-42B6-8B4A-57B54D464A5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30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file:///D:\mathe-lehramt\geo\geo-plus\inversion\pascal-polar-invers-k05.ggb" TargetMode="Externa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18.png"/><Relationship Id="rId7" Type="http://schemas.openxmlformats.org/officeDocument/2006/relationships/image" Target="../media/image43.gif"/><Relationship Id="rId2" Type="http://schemas.openxmlformats.org/officeDocument/2006/relationships/hyperlink" Target="file:///D:\mathe-lehramt\Analysis\polar\polar-kartes\polar-kartes-inversion-stropho.ggb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gif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file:///D:\mathe-lehramt\Analysis\polar\polar-kartes\polar-kartes-propeller.ggb" TargetMode="Externa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png"/><Relationship Id="rId5" Type="http://schemas.openxmlformats.org/officeDocument/2006/relationships/image" Target="../media/image48.gif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file:///D:\mathe-lehramt\Analysis\polar\polar-kartes\polar-kartes-propeller.ggb" TargetMode="External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9.png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7" Type="http://schemas.openxmlformats.org/officeDocument/2006/relationships/image" Target="../media/image9.pn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hyperlink" Target="file:///C:\Programme\GeoGebra\GeoGebra.exe" TargetMode="External"/><Relationship Id="rId7" Type="http://schemas.openxmlformats.org/officeDocument/2006/relationships/hyperlink" Target="file:///D:\mathe-lehramt\Analysis\polar\polar-kartes\polar-kartes-kreisblume.ggb" TargetMode="External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hyperlink" Target="file:///D:\mathe-lehramt\Analysis\polar\polar-kartes\polar-kartes-1.ggb" TargetMode="External"/><Relationship Id="rId4" Type="http://schemas.openxmlformats.org/officeDocument/2006/relationships/image" Target="../media/image17.png"/><Relationship Id="rId9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7.png"/><Relationship Id="rId7" Type="http://schemas.openxmlformats.org/officeDocument/2006/relationships/image" Target="../media/image6.png"/><Relationship Id="rId2" Type="http://schemas.openxmlformats.org/officeDocument/2006/relationships/hyperlink" Target="file:///C:\Programme\GeoGebra\GeoGebra.exe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file:///D:\mathe-lehramt\Analysis\polar\polar-kartes\polar-kartes-kreisblume.ggb" TargetMode="External"/><Relationship Id="rId5" Type="http://schemas.openxmlformats.org/officeDocument/2006/relationships/image" Target="../media/image18.png"/><Relationship Id="rId4" Type="http://schemas.openxmlformats.org/officeDocument/2006/relationships/hyperlink" Target="file:///D:\mathe-lehramt\Analysis\polar\polar-kartes\polar-kartes-kreisblume-oben.ggb" TargetMode="External"/><Relationship Id="rId9" Type="http://schemas.openxmlformats.org/officeDocument/2006/relationships/image" Target="../media/image20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hyperlink" Target="file:///D:\mathe-lehramt\Analysis\polar\polar-kartes\polar-kartes-euklid-cos2t.geo" TargetMode="External"/><Relationship Id="rId3" Type="http://schemas.openxmlformats.org/officeDocument/2006/relationships/image" Target="../media/image21.png"/><Relationship Id="rId7" Type="http://schemas.openxmlformats.org/officeDocument/2006/relationships/hyperlink" Target="file:///D:\mathe-lehramt\Analysis\polar\polar-kartes\polar-euklid-cos2t-panne.geo" TargetMode="External"/><Relationship Id="rId2" Type="http://schemas.openxmlformats.org/officeDocument/2006/relationships/hyperlink" Target="file:///D:\mathe-lehramt\Analysis\polar\polar-kartes\polar-euklid.geo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file:///D:\mathe-lehramt\Analysis\polar\polar-kartes\polar-euklid-sin2t-panne.geo" TargetMode="External"/><Relationship Id="rId5" Type="http://schemas.openxmlformats.org/officeDocument/2006/relationships/hyperlink" Target="file:///D:\mathe-lehramt\Analysis\polar\polar-kartes\polar-euklid-cos2t-radius.geo" TargetMode="External"/><Relationship Id="rId4" Type="http://schemas.openxmlformats.org/officeDocument/2006/relationships/hyperlink" Target="file:///D:\mathe-lehramt\Analysis\polar\polar-kartes\polar-kartes-euklid-sin2-punktsprungt.geo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hyperlink" Target="file:///D:\mathe-lehramt\Analysis\polar\polar-kartes\polar-kartes-euklid-cos2t.geo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file:///D:\mathe-lehramt\Analysis\polar\polar-kartes\polar-kartes-kardio\polar-kartes-kardio.mnb" TargetMode="External"/><Relationship Id="rId3" Type="http://schemas.openxmlformats.org/officeDocument/2006/relationships/image" Target="../media/image23.png"/><Relationship Id="rId7" Type="http://schemas.openxmlformats.org/officeDocument/2006/relationships/image" Target="../media/image26.png"/><Relationship Id="rId2" Type="http://schemas.openxmlformats.org/officeDocument/2006/relationships/hyperlink" Target="file:///D:\mathe-lehramt\Analysis\polar\polar-kartes\polar-kartes-mu3\polar-kartes-mu3-experimente.mnb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hyperlink" Target="file:///D:\mathe-lehramt\Analysis\polar\polar-kartes\polar-kartes.htm" TargetMode="External"/><Relationship Id="rId9" Type="http://schemas.openxmlformats.org/officeDocument/2006/relationships/hyperlink" Target="file:///D:\mathe-lehramt\Analysis\polar\polar-kartes\polar-kartes-kardio\polar-kartes-kardio.html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9" descr="polar-kartes-pascalschlaufe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39975" y="3068638"/>
            <a:ext cx="4324350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333375"/>
            <a:ext cx="7773987" cy="2205038"/>
          </a:xfrm>
        </p:spPr>
        <p:txBody>
          <a:bodyPr/>
          <a:lstStyle/>
          <a:p>
            <a:pPr eaLnBrk="1" hangingPunct="1"/>
            <a:r>
              <a:rPr lang="de-DE" b="1" smtClean="0">
                <a:solidFill>
                  <a:srgbClr val="993300"/>
                </a:solidFill>
              </a:rPr>
              <a:t>Polarkoordinaten besser verstehen</a:t>
            </a:r>
            <a:br>
              <a:rPr lang="de-DE" b="1" smtClean="0">
                <a:solidFill>
                  <a:srgbClr val="993300"/>
                </a:solidFill>
              </a:rPr>
            </a:br>
            <a:r>
              <a:rPr lang="de-DE" sz="2400" b="1" smtClean="0">
                <a:solidFill>
                  <a:srgbClr val="993300"/>
                </a:solidFill>
              </a:rPr>
              <a:t>durch bewegliche und gleichzeitige Darstellung der zugehörigen kartesischen Funktion</a:t>
            </a:r>
            <a:endParaRPr lang="de-DE" b="1" smtClean="0">
              <a:solidFill>
                <a:srgbClr val="993300"/>
              </a:solidFill>
            </a:endParaRPr>
          </a:p>
        </p:txBody>
      </p:sp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395288" y="6021388"/>
            <a:ext cx="8439150" cy="404812"/>
          </a:xfrm>
          <a:prstGeom prst="rect">
            <a:avLst/>
          </a:prstGeom>
          <a:noFill/>
          <a:ln w="38100" cmpd="dbl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Prof. Dr. Dörte Haftendorn Universität Lüneburg http:haftendorn.uni-lueneburg.de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2555875" y="2492375"/>
          <a:ext cx="3960813" cy="490538"/>
        </p:xfrm>
        <a:graphic>
          <a:graphicData uri="http://schemas.openxmlformats.org/presentationml/2006/ole">
            <p:oleObj spid="_x0000_s1026" name="Equation" r:id="rId5" imgW="1981080" imgH="330120" progId="Equation.DSMT4">
              <p:embed/>
            </p:oleObj>
          </a:graphicData>
        </a:graphic>
      </p:graphicFrame>
      <p:sp>
        <p:nvSpPr>
          <p:cNvPr id="1030" name="Text Box 8"/>
          <p:cNvSpPr txBox="1">
            <a:spLocks noChangeArrowheads="1"/>
          </p:cNvSpPr>
          <p:nvPr/>
        </p:nvSpPr>
        <p:spPr bwMode="auto">
          <a:xfrm>
            <a:off x="6300788" y="4724400"/>
            <a:ext cx="247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2" name="Picture 6" descr="rosetten-konchoide-dop-ei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7538" y="3068638"/>
            <a:ext cx="4324350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7" name="Text Box 2"/>
          <p:cNvSpPr txBox="1">
            <a:spLocks noChangeArrowheads="1"/>
          </p:cNvSpPr>
          <p:nvPr/>
        </p:nvSpPr>
        <p:spPr bwMode="auto">
          <a:xfrm>
            <a:off x="395288" y="6021388"/>
            <a:ext cx="8439150" cy="404812"/>
          </a:xfrm>
          <a:prstGeom prst="rect">
            <a:avLst/>
          </a:prstGeom>
          <a:noFill/>
          <a:ln w="38100" cmpd="dbl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Prof. Dr. Dörte Haftendorn Universität Lüneburg http:haftendorn.uni-lueneburg.de</a:t>
            </a:r>
          </a:p>
        </p:txBody>
      </p:sp>
      <p:sp>
        <p:nvSpPr>
          <p:cNvPr id="3078" name="Text Box 3"/>
          <p:cNvSpPr txBox="1">
            <a:spLocks noChangeArrowheads="1"/>
          </p:cNvSpPr>
          <p:nvPr/>
        </p:nvSpPr>
        <p:spPr bwMode="auto">
          <a:xfrm>
            <a:off x="7935913" y="-439738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de-DE"/>
          </a:p>
        </p:txBody>
      </p:sp>
      <p:pic>
        <p:nvPicPr>
          <p:cNvPr id="3079" name="Picture 5" descr="rosetten-konchoide-gen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8313" y="1125538"/>
            <a:ext cx="4324350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79388" y="4221163"/>
            <a:ext cx="43576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3200"/>
              <a:t>..ist die Doppel-Ei-Linie</a:t>
            </a:r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/>
        </p:nvGraphicFramePr>
        <p:xfrm>
          <a:off x="5003800" y="1628775"/>
          <a:ext cx="3851275" cy="690563"/>
        </p:xfrm>
        <a:graphic>
          <a:graphicData uri="http://schemas.openxmlformats.org/presentationml/2006/ole">
            <p:oleObj spid="_x0000_s3074" name="Equation" r:id="rId5" imgW="1701720" imgH="304560" progId="Equation.DSMT4">
              <p:embed/>
            </p:oleObj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684213" y="4868863"/>
          <a:ext cx="3427412" cy="784225"/>
        </p:xfrm>
        <a:graphic>
          <a:graphicData uri="http://schemas.openxmlformats.org/presentationml/2006/ole">
            <p:oleObj spid="_x0000_s3075" name="Equation" r:id="rId6" imgW="1498320" imgH="342720" progId="Equation.DSMT4">
              <p:embed/>
            </p:oleObj>
          </a:graphicData>
        </a:graphic>
      </p:graphicFrame>
      <p:sp>
        <p:nvSpPr>
          <p:cNvPr id="3081" name="Rectangle 10"/>
          <p:cNvSpPr>
            <a:spLocks noGrp="1" noChangeArrowheads="1"/>
          </p:cNvSpPr>
          <p:nvPr>
            <p:ph type="ctrTitle"/>
          </p:nvPr>
        </p:nvSpPr>
        <p:spPr>
          <a:xfrm>
            <a:off x="323850" y="333375"/>
            <a:ext cx="8604250" cy="935038"/>
          </a:xfrm>
          <a:noFill/>
        </p:spPr>
        <p:txBody>
          <a:bodyPr/>
          <a:lstStyle/>
          <a:p>
            <a:pPr eaLnBrk="1" hangingPunct="1"/>
            <a:r>
              <a:rPr lang="de-DE" sz="3200" b="1" smtClean="0">
                <a:solidFill>
                  <a:srgbClr val="993300"/>
                </a:solidFill>
              </a:rPr>
              <a:t>Eine Konchoide der Kosinus-Rosette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95288" y="6021388"/>
            <a:ext cx="8439150" cy="404812"/>
          </a:xfrm>
          <a:prstGeom prst="rect">
            <a:avLst/>
          </a:prstGeom>
          <a:noFill/>
          <a:ln w="38100" cmpd="dbl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Prof. Dr. Dörte Haftendorn Universität Lüneburg http:haftendorn.uni-lueneburg.de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7935913" y="-439738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de-DE"/>
          </a:p>
        </p:txBody>
      </p:sp>
      <p:pic>
        <p:nvPicPr>
          <p:cNvPr id="15364" name="Picture 5" descr="blume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80063" y="1125538"/>
            <a:ext cx="2800350" cy="393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0113" y="1125538"/>
            <a:ext cx="4286250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6" name="Rectangle 7"/>
          <p:cNvSpPr>
            <a:spLocks noGrp="1" noChangeArrowheads="1"/>
          </p:cNvSpPr>
          <p:nvPr>
            <p:ph type="ctrTitle"/>
          </p:nvPr>
        </p:nvSpPr>
        <p:spPr>
          <a:xfrm>
            <a:off x="323850" y="333375"/>
            <a:ext cx="8604250" cy="935038"/>
          </a:xfrm>
          <a:noFill/>
        </p:spPr>
        <p:txBody>
          <a:bodyPr/>
          <a:lstStyle/>
          <a:p>
            <a:pPr eaLnBrk="1" hangingPunct="1"/>
            <a:r>
              <a:rPr lang="de-DE" sz="3200" b="1" smtClean="0">
                <a:solidFill>
                  <a:srgbClr val="993300"/>
                </a:solidFill>
              </a:rPr>
              <a:t>Polarblume (Staatsex. Aufgab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95288" y="6021388"/>
            <a:ext cx="8439150" cy="404812"/>
          </a:xfrm>
          <a:prstGeom prst="rect">
            <a:avLst/>
          </a:prstGeom>
          <a:noFill/>
          <a:ln w="38100" cmpd="dbl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Prof. Dr. Dörte Haftendorn Universität Lüneburg http:haftendorn.uni-lueneburg.de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7935913" y="-439738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de-DE"/>
          </a:p>
        </p:txBody>
      </p:sp>
      <p:pic>
        <p:nvPicPr>
          <p:cNvPr id="16388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2463" y="1185863"/>
            <a:ext cx="7837487" cy="448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8"/>
          <p:cNvSpPr>
            <a:spLocks noGrp="1" noChangeArrowheads="1"/>
          </p:cNvSpPr>
          <p:nvPr>
            <p:ph type="ctrTitle"/>
          </p:nvPr>
        </p:nvSpPr>
        <p:spPr>
          <a:xfrm>
            <a:off x="323850" y="333375"/>
            <a:ext cx="8604250" cy="935038"/>
          </a:xfrm>
          <a:noFill/>
        </p:spPr>
        <p:txBody>
          <a:bodyPr/>
          <a:lstStyle/>
          <a:p>
            <a:pPr eaLnBrk="1" hangingPunct="1"/>
            <a:r>
              <a:rPr lang="de-DE" sz="3200" b="1" smtClean="0">
                <a:solidFill>
                  <a:srgbClr val="993300"/>
                </a:solidFill>
              </a:rPr>
              <a:t>Polarblume (Staatsex. Aufgabe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2"/>
          <p:cNvSpPr txBox="1">
            <a:spLocks noChangeArrowheads="1"/>
          </p:cNvSpPr>
          <p:nvPr/>
        </p:nvSpPr>
        <p:spPr bwMode="auto">
          <a:xfrm>
            <a:off x="395288" y="6021388"/>
            <a:ext cx="8439150" cy="404812"/>
          </a:xfrm>
          <a:prstGeom prst="rect">
            <a:avLst/>
          </a:prstGeom>
          <a:noFill/>
          <a:ln w="38100" cmpd="dbl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Prof. Dr. Dörte Haftendorn Universität Lüneburg http:haftendorn.uni-lueneburg.de</a:t>
            </a:r>
          </a:p>
        </p:txBody>
      </p:sp>
      <p:sp>
        <p:nvSpPr>
          <p:cNvPr id="4102" name="Text Box 3"/>
          <p:cNvSpPr txBox="1">
            <a:spLocks noChangeArrowheads="1"/>
          </p:cNvSpPr>
          <p:nvPr/>
        </p:nvSpPr>
        <p:spPr bwMode="auto">
          <a:xfrm>
            <a:off x="7935913" y="-439738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de-DE"/>
          </a:p>
        </p:txBody>
      </p:sp>
      <p:sp>
        <p:nvSpPr>
          <p:cNvPr id="4103" name="Rectangle 5"/>
          <p:cNvSpPr>
            <a:spLocks noGrp="1" noChangeArrowheads="1"/>
          </p:cNvSpPr>
          <p:nvPr>
            <p:ph type="ctrTitle"/>
          </p:nvPr>
        </p:nvSpPr>
        <p:spPr>
          <a:xfrm>
            <a:off x="323850" y="333375"/>
            <a:ext cx="8604250" cy="935038"/>
          </a:xfrm>
          <a:noFill/>
        </p:spPr>
        <p:txBody>
          <a:bodyPr/>
          <a:lstStyle/>
          <a:p>
            <a:pPr eaLnBrk="1" hangingPunct="1"/>
            <a:r>
              <a:rPr lang="de-DE" sz="3200" b="1" smtClean="0">
                <a:solidFill>
                  <a:srgbClr val="993300"/>
                </a:solidFill>
              </a:rPr>
              <a:t>Inversion</a:t>
            </a:r>
          </a:p>
        </p:txBody>
      </p:sp>
      <p:pic>
        <p:nvPicPr>
          <p:cNvPr id="4104" name="Picture 7" descr="inversion-fk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088" y="1125538"/>
            <a:ext cx="3028950" cy="272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5" name="Picture 8" descr="inversion-gerade-mi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51500" y="981075"/>
            <a:ext cx="3114675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900113" y="4005263"/>
          <a:ext cx="1624012" cy="1728787"/>
        </p:xfrm>
        <a:graphic>
          <a:graphicData uri="http://schemas.openxmlformats.org/presentationml/2006/ole">
            <p:oleObj spid="_x0000_s4098" name="Equation" r:id="rId5" imgW="977760" imgH="1041120" progId="Equation.DSMT4">
              <p:embed/>
            </p:oleObj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4067175" y="2133600"/>
          <a:ext cx="1497013" cy="1728788"/>
        </p:xfrm>
        <a:graphic>
          <a:graphicData uri="http://schemas.openxmlformats.org/presentationml/2006/ole">
            <p:oleObj spid="_x0000_s4099" name="Equation" r:id="rId6" imgW="901440" imgH="1041120" progId="Equation.DSMT4">
              <p:embed/>
            </p:oleObj>
          </a:graphicData>
        </a:graphic>
      </p:graphicFrame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3276600" y="4652963"/>
          <a:ext cx="5440363" cy="1095375"/>
        </p:xfrm>
        <a:graphic>
          <a:graphicData uri="http://schemas.openxmlformats.org/presentationml/2006/ole">
            <p:oleObj spid="_x0000_s4100" name="Equation" r:id="rId7" imgW="327636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95288" y="6021388"/>
            <a:ext cx="8439150" cy="404812"/>
          </a:xfrm>
          <a:prstGeom prst="rect">
            <a:avLst/>
          </a:prstGeom>
          <a:noFill/>
          <a:ln w="38100" cmpd="dbl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Prof. Dr. Dörte Haftendorn Universität Lüneburg http:haftendorn.uni-lueneburg.de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7935913" y="-439738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de-DE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23850" y="333375"/>
            <a:ext cx="8604250" cy="935038"/>
          </a:xfrm>
          <a:noFill/>
        </p:spPr>
        <p:txBody>
          <a:bodyPr/>
          <a:lstStyle/>
          <a:p>
            <a:pPr eaLnBrk="1" hangingPunct="1"/>
            <a:r>
              <a:rPr lang="de-DE" sz="3200" b="1" smtClean="0">
                <a:solidFill>
                  <a:srgbClr val="993300"/>
                </a:solidFill>
              </a:rPr>
              <a:t>Inversion der Pascalschen Schnecken</a:t>
            </a:r>
          </a:p>
        </p:txBody>
      </p:sp>
      <p:pic>
        <p:nvPicPr>
          <p:cNvPr id="17413" name="Picture 5" descr="pascal-polar-invers-k05t5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57325" y="1181100"/>
            <a:ext cx="622935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4" name="Picture 6" descr="geogebra-dw15">
            <a:hlinkClick r:id="rId3" action="ppaction://program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19925" y="4868863"/>
            <a:ext cx="15843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95288" y="6021388"/>
            <a:ext cx="8439150" cy="404812"/>
          </a:xfrm>
          <a:prstGeom prst="rect">
            <a:avLst/>
          </a:prstGeom>
          <a:noFill/>
          <a:ln w="38100" cmpd="dbl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Prof. Dr. Dörte Haftendorn Universität Lüneburg http:haftendorn.uni-lueneburg.de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7935913" y="-439738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de-DE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23850" y="333375"/>
            <a:ext cx="8604250" cy="935038"/>
          </a:xfrm>
          <a:noFill/>
        </p:spPr>
        <p:txBody>
          <a:bodyPr/>
          <a:lstStyle/>
          <a:p>
            <a:pPr eaLnBrk="1" hangingPunct="1"/>
            <a:r>
              <a:rPr lang="de-DE" sz="3200" b="1" smtClean="0">
                <a:solidFill>
                  <a:srgbClr val="993300"/>
                </a:solidFill>
              </a:rPr>
              <a:t>Inversion der Strophoide</a:t>
            </a:r>
          </a:p>
        </p:txBody>
      </p:sp>
      <p:pic>
        <p:nvPicPr>
          <p:cNvPr id="18437" name="Picture 6" descr="geogebra-dw15">
            <a:hlinkClick r:id="rId2" action="ppaction://program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79838" y="1628775"/>
            <a:ext cx="15843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8" name="Picture 7" descr="stropho1-f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24525" y="1268413"/>
            <a:ext cx="2160588" cy="1236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9" name="Picture 8" descr="stropho2-fo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16013" y="1341438"/>
            <a:ext cx="2376487" cy="114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0" name="Picture 9" descr="ani-stropho1-polar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56325" y="2636838"/>
            <a:ext cx="1714500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10" descr="ani-stropho2-polar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87450" y="2708275"/>
            <a:ext cx="1714500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12" descr="polar-kartes-inversion-stropho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563938" y="2708275"/>
            <a:ext cx="2057400" cy="238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3" name="Text Box 13"/>
          <p:cNvSpPr txBox="1">
            <a:spLocks noChangeArrowheads="1"/>
          </p:cNvSpPr>
          <p:nvPr/>
        </p:nvSpPr>
        <p:spPr bwMode="auto">
          <a:xfrm>
            <a:off x="468313" y="4652963"/>
            <a:ext cx="3206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Für Winkel im 1. Quadranten</a:t>
            </a:r>
          </a:p>
          <a:p>
            <a:r>
              <a:rPr lang="de-DE"/>
              <a:t>ist r stets kleiner oder gleich 1</a:t>
            </a:r>
          </a:p>
        </p:txBody>
      </p:sp>
      <p:sp>
        <p:nvSpPr>
          <p:cNvPr id="18444" name="Text Box 14"/>
          <p:cNvSpPr txBox="1">
            <a:spLocks noChangeArrowheads="1"/>
          </p:cNvSpPr>
          <p:nvPr/>
        </p:nvSpPr>
        <p:spPr bwMode="auto">
          <a:xfrm>
            <a:off x="5651500" y="4724400"/>
            <a:ext cx="3206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Für Winkel im 1. Quadranten</a:t>
            </a:r>
          </a:p>
          <a:p>
            <a:r>
              <a:rPr lang="de-DE"/>
              <a:t>ist r stets größer oder gleich 1</a:t>
            </a:r>
          </a:p>
        </p:txBody>
      </p:sp>
      <p:sp>
        <p:nvSpPr>
          <p:cNvPr id="18445" name="Text Box 15"/>
          <p:cNvSpPr txBox="1">
            <a:spLocks noChangeArrowheads="1"/>
          </p:cNvSpPr>
          <p:nvPr/>
        </p:nvSpPr>
        <p:spPr bwMode="auto">
          <a:xfrm>
            <a:off x="468313" y="981075"/>
            <a:ext cx="8464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Die grüne und die rote Kurve sind invers zueinander, das Produkt der Terme ist 1 </a:t>
            </a:r>
          </a:p>
        </p:txBody>
      </p:sp>
      <p:sp>
        <p:nvSpPr>
          <p:cNvPr id="18446" name="Text Box 16"/>
          <p:cNvSpPr txBox="1">
            <a:spLocks noChangeArrowheads="1"/>
          </p:cNvSpPr>
          <p:nvPr/>
        </p:nvSpPr>
        <p:spPr bwMode="auto">
          <a:xfrm>
            <a:off x="395288" y="5373688"/>
            <a:ext cx="8591550" cy="404812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Die Strophoide ist eine </a:t>
            </a:r>
            <a:r>
              <a:rPr lang="de-DE" b="1"/>
              <a:t>analagmatische Kurve:</a:t>
            </a:r>
            <a:r>
              <a:rPr lang="de-DE"/>
              <a:t> sie ist Fixkurve bei einer Inver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95288" y="6021388"/>
            <a:ext cx="8439150" cy="404812"/>
          </a:xfrm>
          <a:prstGeom prst="rect">
            <a:avLst/>
          </a:prstGeom>
          <a:noFill/>
          <a:ln w="38100" cmpd="dbl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Prof. Dr. Dörte Haftendorn Universität Lüneburg http:haftendorn.uni-lueneburg.de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7935913" y="-439738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de-DE"/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23850" y="333375"/>
            <a:ext cx="8604250" cy="935038"/>
          </a:xfrm>
          <a:noFill/>
        </p:spPr>
        <p:txBody>
          <a:bodyPr/>
          <a:lstStyle/>
          <a:p>
            <a:pPr eaLnBrk="1" hangingPunct="1"/>
            <a:r>
              <a:rPr lang="de-DE" sz="3200" b="1" smtClean="0">
                <a:solidFill>
                  <a:srgbClr val="993300"/>
                </a:solidFill>
              </a:rPr>
              <a:t>Elemente der Analysis stützen</a:t>
            </a:r>
          </a:p>
        </p:txBody>
      </p:sp>
      <p:pic>
        <p:nvPicPr>
          <p:cNvPr id="19461" name="Picture 11" descr="mnb42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50" y="1052513"/>
            <a:ext cx="4324350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Picture 12" descr="mnb4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6463" y="1125538"/>
            <a:ext cx="4248150" cy="282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3" name="Text Box 13"/>
          <p:cNvSpPr txBox="1">
            <a:spLocks noChangeArrowheads="1"/>
          </p:cNvSpPr>
          <p:nvPr/>
        </p:nvSpPr>
        <p:spPr bwMode="auto">
          <a:xfrm>
            <a:off x="519113" y="4240213"/>
            <a:ext cx="747871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/>
              <a:t>Die Nullstellen in der kartesischen Darstellung zeigen </a:t>
            </a:r>
          </a:p>
          <a:p>
            <a:r>
              <a:rPr lang="de-DE" sz="2400"/>
              <a:t>die Steigungen der Polarkurve </a:t>
            </a:r>
          </a:p>
          <a:p>
            <a:r>
              <a:rPr lang="de-DE" sz="2400"/>
              <a:t>in den Durchgängen durch den Urspru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395288" y="6021388"/>
            <a:ext cx="8439150" cy="404812"/>
          </a:xfrm>
          <a:prstGeom prst="rect">
            <a:avLst/>
          </a:prstGeom>
          <a:noFill/>
          <a:ln w="38100" cmpd="dbl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Prof. Dr. Dörte Haftendorn Universität Lüneburg http:haftendorn.uni-lueneburg.de</a:t>
            </a:r>
          </a:p>
        </p:txBody>
      </p:sp>
      <p:sp>
        <p:nvSpPr>
          <p:cNvPr id="5124" name="Text Box 3"/>
          <p:cNvSpPr txBox="1">
            <a:spLocks noChangeArrowheads="1"/>
          </p:cNvSpPr>
          <p:nvPr/>
        </p:nvSpPr>
        <p:spPr bwMode="auto">
          <a:xfrm>
            <a:off x="7935913" y="-439738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de-DE"/>
          </a:p>
        </p:txBody>
      </p:sp>
      <p:sp>
        <p:nvSpPr>
          <p:cNvPr id="5125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23850" y="333375"/>
            <a:ext cx="8604250" cy="935038"/>
          </a:xfrm>
          <a:noFill/>
        </p:spPr>
        <p:txBody>
          <a:bodyPr/>
          <a:lstStyle/>
          <a:p>
            <a:pPr eaLnBrk="1" hangingPunct="1"/>
            <a:r>
              <a:rPr lang="de-DE" sz="3200" b="1" smtClean="0">
                <a:solidFill>
                  <a:srgbClr val="993300"/>
                </a:solidFill>
              </a:rPr>
              <a:t>Fragen stellen, Antworten finden</a:t>
            </a:r>
          </a:p>
        </p:txBody>
      </p:sp>
      <p:pic>
        <p:nvPicPr>
          <p:cNvPr id="5126" name="Picture 5" descr="geogebra-dw15">
            <a:hlinkClick r:id="rId3" action="ppaction://program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19925" y="4868863"/>
            <a:ext cx="15843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2" name="Picture 8" descr="polar-kartes-propellerk-ani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87450" y="2997200"/>
            <a:ext cx="4324350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8" name="Picture 10" descr="propeller-ur9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87450" y="1125538"/>
            <a:ext cx="1743075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3059113" y="1196975"/>
            <a:ext cx="4730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Meine Aufgabe im Buch „Analysis-Aufgaben“</a:t>
            </a:r>
          </a:p>
          <a:p>
            <a:r>
              <a:rPr lang="de-DE"/>
              <a:t>von Steinberg/ Ebenhöh (Schroedel)</a:t>
            </a:r>
          </a:p>
        </p:txBody>
      </p:sp>
      <p:sp>
        <p:nvSpPr>
          <p:cNvPr id="5130" name="Text Box 12"/>
          <p:cNvSpPr txBox="1">
            <a:spLocks noChangeArrowheads="1"/>
          </p:cNvSpPr>
          <p:nvPr/>
        </p:nvSpPr>
        <p:spPr bwMode="auto">
          <a:xfrm>
            <a:off x="3708400" y="25654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de-DE"/>
          </a:p>
        </p:txBody>
      </p:sp>
      <p:graphicFrame>
        <p:nvGraphicFramePr>
          <p:cNvPr id="5122" name="Object 13"/>
          <p:cNvGraphicFramePr>
            <a:graphicFrameLocks noChangeAspect="1"/>
          </p:cNvGraphicFramePr>
          <p:nvPr/>
        </p:nvGraphicFramePr>
        <p:xfrm>
          <a:off x="3203575" y="2060575"/>
          <a:ext cx="2735263" cy="449263"/>
        </p:xfrm>
        <a:graphic>
          <a:graphicData uri="http://schemas.openxmlformats.org/presentationml/2006/ole">
            <p:oleObj spid="_x0000_s5122" name="Equation" r:id="rId7" imgW="1854000" imgH="304560" progId="Equation.DSMT4">
              <p:embed/>
            </p:oleObj>
          </a:graphicData>
        </a:graphic>
      </p:graphicFrame>
      <p:sp>
        <p:nvSpPr>
          <p:cNvPr id="5131" name="Text Box 14"/>
          <p:cNvSpPr txBox="1">
            <a:spLocks noChangeArrowheads="1"/>
          </p:cNvSpPr>
          <p:nvPr/>
        </p:nvSpPr>
        <p:spPr bwMode="auto">
          <a:xfrm>
            <a:off x="2843213" y="2636838"/>
            <a:ext cx="584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/>
              <a:t>Woher kommt der kleine Zipfel????????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395288" y="6021388"/>
            <a:ext cx="8439150" cy="404812"/>
          </a:xfrm>
          <a:prstGeom prst="rect">
            <a:avLst/>
          </a:prstGeom>
          <a:noFill/>
          <a:ln w="38100" cmpd="dbl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Prof. Dr. Dörte Haftendorn Universität Lüneburg http:haftendorn.uni-lueneburg.de</a:t>
            </a: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7935913" y="-439738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de-DE"/>
          </a:p>
        </p:txBody>
      </p:sp>
      <p:sp>
        <p:nvSpPr>
          <p:cNvPr id="6149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23850" y="333375"/>
            <a:ext cx="8604250" cy="935038"/>
          </a:xfrm>
          <a:noFill/>
        </p:spPr>
        <p:txBody>
          <a:bodyPr/>
          <a:lstStyle/>
          <a:p>
            <a:pPr eaLnBrk="1" hangingPunct="1"/>
            <a:r>
              <a:rPr lang="de-DE" sz="3200" b="1" smtClean="0">
                <a:solidFill>
                  <a:srgbClr val="993300"/>
                </a:solidFill>
              </a:rPr>
              <a:t>Fragen stellen, Antworten finden</a:t>
            </a:r>
          </a:p>
        </p:txBody>
      </p:sp>
      <p:pic>
        <p:nvPicPr>
          <p:cNvPr id="6150" name="Picture 5" descr="geogebra-dw15">
            <a:hlinkClick r:id="rId3" action="ppaction://program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19925" y="4868863"/>
            <a:ext cx="15843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1" name="Picture 7" descr="propeller-ur9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87450" y="1125538"/>
            <a:ext cx="1743075" cy="181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3059113" y="1196975"/>
            <a:ext cx="4730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Meine Aufgabe im Buch „Analysis-Aufgaben“</a:t>
            </a:r>
          </a:p>
          <a:p>
            <a:r>
              <a:rPr lang="de-DE"/>
              <a:t>von Steinberg/ Ebenhöh (Schroedel)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708400" y="25654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de-DE"/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3132138" y="1989138"/>
          <a:ext cx="2735262" cy="449262"/>
        </p:xfrm>
        <a:graphic>
          <a:graphicData uri="http://schemas.openxmlformats.org/presentationml/2006/ole">
            <p:oleObj spid="_x0000_s6146" name="Equation" r:id="rId6" imgW="1854000" imgH="304560" progId="Equation.DSMT4">
              <p:embed/>
            </p:oleObj>
          </a:graphicData>
        </a:graphic>
      </p:graphicFrame>
      <p:sp>
        <p:nvSpPr>
          <p:cNvPr id="6154" name="Text Box 11"/>
          <p:cNvSpPr txBox="1">
            <a:spLocks noChangeArrowheads="1"/>
          </p:cNvSpPr>
          <p:nvPr/>
        </p:nvSpPr>
        <p:spPr bwMode="auto">
          <a:xfrm>
            <a:off x="2916238" y="2492375"/>
            <a:ext cx="584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/>
              <a:t>Woher kommt der kleine Zipfel?????????</a:t>
            </a:r>
          </a:p>
        </p:txBody>
      </p:sp>
      <p:pic>
        <p:nvPicPr>
          <p:cNvPr id="6155" name="Picture 12" descr="polar-kartes-propeller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87450" y="2997200"/>
            <a:ext cx="3819525" cy="290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6" name="Text Box 13"/>
          <p:cNvSpPr txBox="1">
            <a:spLocks noChangeArrowheads="1"/>
          </p:cNvSpPr>
          <p:nvPr/>
        </p:nvSpPr>
        <p:spPr bwMode="auto">
          <a:xfrm>
            <a:off x="5775325" y="3375025"/>
            <a:ext cx="24336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/>
              <a:t>Da gibt es noch </a:t>
            </a:r>
          </a:p>
          <a:p>
            <a:r>
              <a:rPr lang="de-DE" sz="2400"/>
              <a:t>zwei weitere </a:t>
            </a:r>
          </a:p>
          <a:p>
            <a:r>
              <a:rPr lang="de-DE" sz="2400"/>
              <a:t>Zipfelchen!!!!!!!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95288" y="6021388"/>
            <a:ext cx="8439150" cy="404812"/>
          </a:xfrm>
          <a:prstGeom prst="rect">
            <a:avLst/>
          </a:prstGeom>
          <a:noFill/>
          <a:ln w="38100" cmpd="dbl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Prof. Dr. Dörte Haftendorn Universität Lüneburg http:haftendorn.uni-lueneburg.de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7935913" y="-439738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de-DE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23850" y="333375"/>
            <a:ext cx="8604250" cy="935038"/>
          </a:xfrm>
          <a:noFill/>
        </p:spPr>
        <p:txBody>
          <a:bodyPr/>
          <a:lstStyle/>
          <a:p>
            <a:pPr eaLnBrk="1" hangingPunct="1"/>
            <a:r>
              <a:rPr lang="de-DE" sz="3200" b="1" smtClean="0">
                <a:solidFill>
                  <a:srgbClr val="993300"/>
                </a:solidFill>
              </a:rPr>
              <a:t>Schlussbemerkungen</a:t>
            </a:r>
          </a:p>
        </p:txBody>
      </p:sp>
      <p:sp>
        <p:nvSpPr>
          <p:cNvPr id="20485" name="Text Box 8"/>
          <p:cNvSpPr txBox="1">
            <a:spLocks noChangeArrowheads="1"/>
          </p:cNvSpPr>
          <p:nvPr/>
        </p:nvSpPr>
        <p:spPr bwMode="auto">
          <a:xfrm>
            <a:off x="3708400" y="25654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de-DE"/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323850" y="1916113"/>
            <a:ext cx="882015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800100" lvl="1" indent="-342900">
              <a:buFont typeface="Wingdings" pitchFamily="2" charset="2"/>
              <a:buChar char="Ø"/>
            </a:pPr>
            <a:r>
              <a:rPr lang="de-DE" sz="2400"/>
              <a:t> Festigung des Funktionsbegriffs als eindeutige Zuordnung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de-DE" sz="2400"/>
              <a:t> Bezug der Graphen aufeinander schult mathematische</a:t>
            </a:r>
            <a:br>
              <a:rPr lang="de-DE" sz="2400"/>
            </a:br>
            <a:r>
              <a:rPr lang="de-DE" sz="2400"/>
              <a:t> Kompetenz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de-DE" sz="2400"/>
              <a:t> Vollständige Freiheit für die Schüler, Kurvenklassen zu bilden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de-DE" sz="2400"/>
              <a:t> Aspektewechsel macht das Wesentliche deutlicher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de-DE" sz="2400"/>
              <a:t> Reichhaltige Mathematik schützt den Unterricht vor</a:t>
            </a:r>
            <a:br>
              <a:rPr lang="de-DE" sz="2400"/>
            </a:br>
            <a:r>
              <a:rPr lang="de-DE" sz="2400"/>
              <a:t>    Verkrustung</a:t>
            </a:r>
          </a:p>
        </p:txBody>
      </p:sp>
      <p:sp>
        <p:nvSpPr>
          <p:cNvPr id="20487" name="Text Box 14"/>
          <p:cNvSpPr txBox="1">
            <a:spLocks noChangeArrowheads="1"/>
          </p:cNvSpPr>
          <p:nvPr/>
        </p:nvSpPr>
        <p:spPr bwMode="auto">
          <a:xfrm>
            <a:off x="627063" y="1258888"/>
            <a:ext cx="5816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3200"/>
              <a:t>Potential für den Unterrich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11188" y="333375"/>
            <a:ext cx="7773987" cy="647700"/>
          </a:xfrm>
        </p:spPr>
        <p:txBody>
          <a:bodyPr/>
          <a:lstStyle/>
          <a:p>
            <a:pPr eaLnBrk="1" hangingPunct="1"/>
            <a:r>
              <a:rPr lang="de-DE" sz="2400" b="1" smtClean="0">
                <a:solidFill>
                  <a:srgbClr val="993300"/>
                </a:solidFill>
              </a:rPr>
              <a:t>Warum eigentlich Polarkoordinaten?</a:t>
            </a:r>
            <a:endParaRPr lang="de-DE" b="1" smtClean="0">
              <a:solidFill>
                <a:srgbClr val="993300"/>
              </a:solidFill>
            </a:endParaRPr>
          </a:p>
        </p:txBody>
      </p:sp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395288" y="6021388"/>
            <a:ext cx="8439150" cy="404812"/>
          </a:xfrm>
          <a:prstGeom prst="rect">
            <a:avLst/>
          </a:prstGeom>
          <a:noFill/>
          <a:ln w="38100" cmpd="dbl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Prof. Dr. Dörte Haftendorn Universität Lüneburg http:haftendorn.uni-lueneburg.de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827088" y="1027113"/>
            <a:ext cx="7929562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de-DE" sz="2000"/>
              <a:t> Weil sie wunderbare Mathematik ermöglichen </a:t>
            </a:r>
          </a:p>
          <a:p>
            <a:pPr>
              <a:buFont typeface="Wingdings" pitchFamily="2" charset="2"/>
              <a:buChar char="Ø"/>
            </a:pPr>
            <a:r>
              <a:rPr lang="de-DE" sz="2000"/>
              <a:t> Weil sie ein Stück Welt erschließen</a:t>
            </a:r>
          </a:p>
          <a:p>
            <a:pPr>
              <a:buFont typeface="Wingdings" pitchFamily="2" charset="2"/>
              <a:buChar char="Ø"/>
            </a:pPr>
            <a:r>
              <a:rPr lang="de-DE" sz="2000"/>
              <a:t> Weil Lernende in selbst auf Erkundung gehen können</a:t>
            </a:r>
          </a:p>
          <a:p>
            <a:pPr>
              <a:buFont typeface="Wingdings" pitchFamily="2" charset="2"/>
              <a:buChar char="Ø"/>
            </a:pPr>
            <a:r>
              <a:rPr lang="de-DE" sz="2000"/>
              <a:t> Weil Günter Steinberg schon vor Jahren 1000 Gründe genannt hat</a:t>
            </a:r>
          </a:p>
          <a:p>
            <a:pPr>
              <a:buFont typeface="Wingdings" pitchFamily="2" charset="2"/>
              <a:buChar char="Ø"/>
            </a:pPr>
            <a:r>
              <a:rPr lang="de-DE" sz="2000"/>
              <a:t>.......</a:t>
            </a:r>
          </a:p>
        </p:txBody>
      </p:sp>
      <p:pic>
        <p:nvPicPr>
          <p:cNvPr id="3080" name="Picture 8" descr="FKT-MENU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8538" y="2420938"/>
            <a:ext cx="4116387" cy="219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900113" y="4724400"/>
            <a:ext cx="57356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de-DE"/>
              <a:t> </a:t>
            </a:r>
            <a:r>
              <a:rPr lang="de-DE" sz="2000"/>
              <a:t>Weil wir doch wohl eine Antwort haben sollten, </a:t>
            </a:r>
            <a:br>
              <a:rPr lang="de-DE" sz="2000"/>
            </a:br>
            <a:r>
              <a:rPr lang="de-DE" sz="2000"/>
              <a:t>    was solche Menü-Einträge bedeuten.</a:t>
            </a:r>
            <a:r>
              <a:rPr lang="de-DE"/>
              <a:t> </a:t>
            </a:r>
          </a:p>
        </p:txBody>
      </p:sp>
      <p:sp>
        <p:nvSpPr>
          <p:cNvPr id="8199" name="Text Box 10"/>
          <p:cNvSpPr txBox="1">
            <a:spLocks noChangeArrowheads="1"/>
          </p:cNvSpPr>
          <p:nvPr/>
        </p:nvSpPr>
        <p:spPr bwMode="auto">
          <a:xfrm>
            <a:off x="7935913" y="-439738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de-DE"/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6516688" y="4365625"/>
            <a:ext cx="2447925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3200">
                <a:latin typeface="Cataneo BT" pitchFamily="66" charset="0"/>
              </a:rPr>
              <a:t>Aber das ist längst </a:t>
            </a:r>
          </a:p>
          <a:p>
            <a:r>
              <a:rPr lang="de-DE" sz="3200">
                <a:latin typeface="Cataneo BT" pitchFamily="66" charset="0"/>
              </a:rPr>
              <a:t>nicht Alle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 build="p"/>
      <p:bldP spid="3081" grpId="0"/>
      <p:bldP spid="308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11188" y="333375"/>
            <a:ext cx="7773987" cy="2205038"/>
          </a:xfrm>
        </p:spPr>
        <p:txBody>
          <a:bodyPr/>
          <a:lstStyle/>
          <a:p>
            <a:pPr eaLnBrk="1" hangingPunct="1"/>
            <a:r>
              <a:rPr lang="de-DE" b="1" smtClean="0">
                <a:solidFill>
                  <a:srgbClr val="993300"/>
                </a:solidFill>
              </a:rPr>
              <a:t>Polarkoordinaten besser verstehen</a:t>
            </a:r>
            <a:br>
              <a:rPr lang="de-DE" b="1" smtClean="0">
                <a:solidFill>
                  <a:srgbClr val="993300"/>
                </a:solidFill>
              </a:rPr>
            </a:br>
            <a:r>
              <a:rPr lang="de-DE" sz="2400" b="1" smtClean="0">
                <a:solidFill>
                  <a:srgbClr val="993300"/>
                </a:solidFill>
              </a:rPr>
              <a:t>durch bewegliche und gleichzeitige Darstellung der zugehörigen kartesischen Funktion</a:t>
            </a:r>
            <a:endParaRPr lang="de-DE" b="1" smtClean="0">
              <a:solidFill>
                <a:srgbClr val="993300"/>
              </a:solidFill>
            </a:endParaRP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395288" y="6021388"/>
            <a:ext cx="8439150" cy="404812"/>
          </a:xfrm>
          <a:prstGeom prst="rect">
            <a:avLst/>
          </a:prstGeom>
          <a:noFill/>
          <a:ln w="38100" cmpd="dbl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Prof. Dr. Dörte Haftendorn Universität Lüneburg http:haftendorn.uni-lueneburg.de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3779838" y="2492375"/>
            <a:ext cx="4989512" cy="283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de-DE" sz="6000">
                <a:latin typeface="Cataneo BT" pitchFamily="66" charset="0"/>
              </a:rPr>
              <a:t>Danke </a:t>
            </a:r>
          </a:p>
          <a:p>
            <a:pPr algn="ctr"/>
            <a:r>
              <a:rPr lang="de-DE" sz="6000">
                <a:latin typeface="Cataneo BT" pitchFamily="66" charset="0"/>
              </a:rPr>
              <a:t>für Ihre</a:t>
            </a:r>
          </a:p>
          <a:p>
            <a:pPr algn="ctr"/>
            <a:r>
              <a:rPr lang="de-DE" sz="6000">
                <a:latin typeface="Cataneo BT" pitchFamily="66" charset="0"/>
              </a:rPr>
              <a:t>Aufmerksamkeit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4643438" y="5445125"/>
            <a:ext cx="3824287" cy="555625"/>
          </a:xfrm>
          <a:prstGeom prst="rect">
            <a:avLst/>
          </a:prstGeom>
          <a:noFill/>
          <a:ln w="98425" cmpd="dbl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>
                <a:solidFill>
                  <a:srgbClr val="993300"/>
                </a:solidFill>
              </a:rPr>
              <a:t>Und alles steht im Internet</a:t>
            </a:r>
          </a:p>
        </p:txBody>
      </p:sp>
      <p:pic>
        <p:nvPicPr>
          <p:cNvPr id="21510" name="Picture 9" descr="rosette-kart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750" y="2852738"/>
            <a:ext cx="3240088" cy="215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2458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87675" y="333375"/>
            <a:ext cx="2952750" cy="1655763"/>
          </a:xfrm>
        </p:spPr>
        <p:txBody>
          <a:bodyPr/>
          <a:lstStyle/>
          <a:p>
            <a:pPr eaLnBrk="1" hangingPunct="1"/>
            <a:r>
              <a:rPr lang="de-DE" sz="2400" b="1" smtClean="0">
                <a:solidFill>
                  <a:srgbClr val="993300"/>
                </a:solidFill>
              </a:rPr>
              <a:t>Wie werden </a:t>
            </a:r>
            <a:br>
              <a:rPr lang="de-DE" sz="2400" b="1" smtClean="0">
                <a:solidFill>
                  <a:srgbClr val="993300"/>
                </a:solidFill>
              </a:rPr>
            </a:br>
            <a:r>
              <a:rPr lang="de-DE" sz="2400" b="1" smtClean="0">
                <a:solidFill>
                  <a:srgbClr val="993300"/>
                </a:solidFill>
              </a:rPr>
              <a:t>die Kosinus-</a:t>
            </a:r>
            <a:br>
              <a:rPr lang="de-DE" sz="2400" b="1" smtClean="0">
                <a:solidFill>
                  <a:srgbClr val="993300"/>
                </a:solidFill>
              </a:rPr>
            </a:br>
            <a:r>
              <a:rPr lang="de-DE" sz="2400" b="1" smtClean="0">
                <a:solidFill>
                  <a:srgbClr val="993300"/>
                </a:solidFill>
              </a:rPr>
              <a:t>Rosetten </a:t>
            </a:r>
            <a:br>
              <a:rPr lang="de-DE" sz="2400" b="1" smtClean="0">
                <a:solidFill>
                  <a:srgbClr val="993300"/>
                </a:solidFill>
              </a:rPr>
            </a:br>
            <a:r>
              <a:rPr lang="de-DE" sz="2400" b="1" smtClean="0">
                <a:solidFill>
                  <a:srgbClr val="993300"/>
                </a:solidFill>
              </a:rPr>
              <a:t>durchlaufen?</a:t>
            </a:r>
            <a:endParaRPr lang="de-DE" b="1" smtClean="0">
              <a:solidFill>
                <a:srgbClr val="993300"/>
              </a:solidFill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95288" y="6021388"/>
            <a:ext cx="8439150" cy="404812"/>
          </a:xfrm>
          <a:prstGeom prst="rect">
            <a:avLst/>
          </a:prstGeom>
          <a:noFill/>
          <a:ln w="38100" cmpd="dbl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Prof. Dr. Dörte Haftendorn Universität Lüneburg http:haftendorn.uni-lueneburg.de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7935913" y="-439738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de-DE"/>
          </a:p>
        </p:txBody>
      </p:sp>
      <p:pic>
        <p:nvPicPr>
          <p:cNvPr id="7173" name="Picture 5" descr="polar-cos2t-quad-ani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3068638"/>
            <a:ext cx="4324350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4" name="Picture 6" descr="polar-cos2t-ani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3068638"/>
            <a:ext cx="4324350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3" name="Picture 7" descr="polar-cos2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388" y="260350"/>
            <a:ext cx="2867025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4" name="Picture 8" descr="polar-cos2t-quad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40425" y="404813"/>
            <a:ext cx="2952750" cy="279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80" name="Picture 12" descr="aha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35375" y="1916113"/>
            <a:ext cx="161925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81" name="Picture 13" descr="warum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348038" y="4797425"/>
            <a:ext cx="27146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188" y="333375"/>
            <a:ext cx="7773987" cy="647700"/>
          </a:xfrm>
        </p:spPr>
        <p:txBody>
          <a:bodyPr/>
          <a:lstStyle/>
          <a:p>
            <a:pPr eaLnBrk="1" hangingPunct="1"/>
            <a:r>
              <a:rPr lang="de-DE" sz="3200" b="1" smtClean="0">
                <a:solidFill>
                  <a:srgbClr val="993300"/>
                </a:solidFill>
              </a:rPr>
              <a:t>Was Sie in diesem Vortrag erwartet</a:t>
            </a: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395288" y="6021388"/>
            <a:ext cx="8439150" cy="404812"/>
          </a:xfrm>
          <a:prstGeom prst="rect">
            <a:avLst/>
          </a:prstGeom>
          <a:noFill/>
          <a:ln w="38100" cmpd="dbl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Prof. Dr. Dörte Haftendorn Universität Lüneburg http:haftendorn.uni-lueneburg.de</a:t>
            </a:r>
          </a:p>
        </p:txBody>
      </p:sp>
      <p:sp>
        <p:nvSpPr>
          <p:cNvPr id="2053" name="Text Box 7"/>
          <p:cNvSpPr txBox="1">
            <a:spLocks noChangeArrowheads="1"/>
          </p:cNvSpPr>
          <p:nvPr/>
        </p:nvSpPr>
        <p:spPr bwMode="auto">
          <a:xfrm>
            <a:off x="7935913" y="-439738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de-DE"/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842963" y="1185863"/>
            <a:ext cx="8050212" cy="429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de-DE" sz="2400"/>
              <a:t> Einleitung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de-DE" sz="2400"/>
              <a:t> Erklärungsidee</a:t>
            </a:r>
          </a:p>
          <a:p>
            <a:pPr lvl="1">
              <a:spcBef>
                <a:spcPct val="50000"/>
              </a:spcBef>
              <a:buFont typeface="Wingdings" pitchFamily="2" charset="2"/>
              <a:buChar char="Ø"/>
            </a:pPr>
            <a:r>
              <a:rPr lang="de-DE" sz="2400"/>
              <a:t> mit verschieden Werkzeugen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de-DE" sz="2400"/>
              <a:t> Durchführung an verschiedenen Beispielen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de-DE" sz="2400"/>
              <a:t> Blick auf Weiterführungen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endParaRPr lang="de-DE" sz="2400"/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de-DE" sz="2400"/>
              <a:t>Blick auf das Potential für das Lernen  von Mathematik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de-DE" sz="2400"/>
              <a:t>Schluss</a:t>
            </a:r>
          </a:p>
        </p:txBody>
      </p:sp>
      <p:pic>
        <p:nvPicPr>
          <p:cNvPr id="4106" name="Picture 10" descr="antwor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95738" y="908050"/>
            <a:ext cx="29432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6" name="Picture 13" descr="geogebra3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5963" y="23495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7" name="Picture 15" descr="mupad3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77050" y="2349500"/>
            <a:ext cx="3238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8" name="Picture 16" descr="tivoy3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451725" y="2349500"/>
            <a:ext cx="45720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9" name="Picture 17" descr="euklidtaste1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227763" y="2349500"/>
            <a:ext cx="358775" cy="3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2555875" y="5157788"/>
            <a:ext cx="3824288" cy="555625"/>
          </a:xfrm>
          <a:prstGeom prst="rect">
            <a:avLst/>
          </a:prstGeom>
          <a:noFill/>
          <a:ln w="98425" cmpd="dbl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>
                <a:solidFill>
                  <a:srgbClr val="993300"/>
                </a:solidFill>
              </a:rPr>
              <a:t>Und alles steht im Internet</a:t>
            </a:r>
          </a:p>
        </p:txBody>
      </p:sp>
      <p:graphicFrame>
        <p:nvGraphicFramePr>
          <p:cNvPr id="2050" name="Object 19"/>
          <p:cNvGraphicFramePr>
            <a:graphicFrameLocks noChangeAspect="1"/>
          </p:cNvGraphicFramePr>
          <p:nvPr/>
        </p:nvGraphicFramePr>
        <p:xfrm>
          <a:off x="1331913" y="1268413"/>
          <a:ext cx="6096000" cy="4067175"/>
        </p:xfrm>
        <a:graphic>
          <a:graphicData uri="http://schemas.openxmlformats.org/presentationml/2006/ole">
            <p:oleObj spid="_x0000_s2050" name="Diagramm" r:id="rId8" imgW="6096000" imgH="4067251" progId="MSGraph.Chart.8">
              <p:embed followColorScheme="full"/>
            </p:oleObj>
          </a:graphicData>
        </a:graphic>
      </p:graphicFrame>
      <p:sp>
        <p:nvSpPr>
          <p:cNvPr id="4116" name="AutoShape 20"/>
          <p:cNvSpPr>
            <a:spLocks noChangeArrowheads="1"/>
          </p:cNvSpPr>
          <p:nvPr/>
        </p:nvSpPr>
        <p:spPr bwMode="auto">
          <a:xfrm rot="5400000">
            <a:off x="6697663" y="5191125"/>
            <a:ext cx="647700" cy="866775"/>
          </a:xfrm>
          <a:custGeom>
            <a:avLst/>
            <a:gdLst>
              <a:gd name="T0" fmla="*/ 372637 w 21600"/>
              <a:gd name="T1" fmla="*/ 0 h 21600"/>
              <a:gd name="T2" fmla="*/ 372637 w 21600"/>
              <a:gd name="T3" fmla="*/ 487882 h 21600"/>
              <a:gd name="T4" fmla="*/ 82042 w 21600"/>
              <a:gd name="T5" fmla="*/ 866775 h 21600"/>
              <a:gd name="T6" fmla="*/ 647700 w 21600"/>
              <a:gd name="T7" fmla="*/ 243941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3402 h 21600"/>
              <a:gd name="T14" fmla="*/ 17560 w 21600"/>
              <a:gd name="T15" fmla="*/ 875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2427" y="0"/>
                </a:lnTo>
                <a:lnTo>
                  <a:pt x="12427" y="3402"/>
                </a:lnTo>
                <a:cubicBezTo>
                  <a:pt x="5564" y="3402"/>
                  <a:pt x="0" y="7322"/>
                  <a:pt x="0" y="12158"/>
                </a:cubicBezTo>
                <a:lnTo>
                  <a:pt x="0" y="21600"/>
                </a:lnTo>
                <a:lnTo>
                  <a:pt x="5472" y="21600"/>
                </a:lnTo>
                <a:lnTo>
                  <a:pt x="5472" y="12158"/>
                </a:lnTo>
                <a:cubicBezTo>
                  <a:pt x="5472" y="10279"/>
                  <a:pt x="8586" y="8756"/>
                  <a:pt x="12427" y="8756"/>
                </a:cubicBezTo>
                <a:lnTo>
                  <a:pt x="12427" y="1215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5" grpId="0" build="p"/>
      <p:bldP spid="4114" grpId="0" animBg="1"/>
      <p:bldP spid="41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61" name="Picture 17" descr="mnb4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288" y="3068638"/>
            <a:ext cx="4324350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95288" y="6021388"/>
            <a:ext cx="8439150" cy="404812"/>
          </a:xfrm>
          <a:prstGeom prst="rect">
            <a:avLst/>
          </a:prstGeom>
          <a:noFill/>
          <a:ln w="38100" cmpd="dbl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Prof. Dr. Dörte Haftendorn Universität Lüneburg http:haftendorn.uni-lueneburg.de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7935913" y="-439738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de-DE"/>
          </a:p>
        </p:txBody>
      </p:sp>
      <p:pic>
        <p:nvPicPr>
          <p:cNvPr id="10245" name="Picture 10" descr="geogebra64">
            <a:hlinkClick r:id="rId3" action="ppaction://program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85113" y="5084763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6" name="Picture 12" descr="geogebra-dw15">
            <a:hlinkClick r:id="rId5" action="ppaction://program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16238" y="2420938"/>
            <a:ext cx="15843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7" name="Text Box 13"/>
          <p:cNvSpPr txBox="1">
            <a:spLocks noChangeArrowheads="1"/>
          </p:cNvSpPr>
          <p:nvPr/>
        </p:nvSpPr>
        <p:spPr bwMode="auto">
          <a:xfrm>
            <a:off x="7535863" y="4581525"/>
            <a:ext cx="1608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/>
              <a:t>GeoGebra</a:t>
            </a: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1403350" y="3141663"/>
            <a:ext cx="3221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/>
              <a:t>Archimedische Spirale</a:t>
            </a:r>
          </a:p>
        </p:txBody>
      </p:sp>
      <p:pic>
        <p:nvPicPr>
          <p:cNvPr id="6159" name="Picture 15" descr="geogebra-dw15">
            <a:hlinkClick r:id="rId7" action="ppaction://program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72225" y="3933825"/>
            <a:ext cx="15843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62" name="Picture 18" descr="spirale-archik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95288" y="1052513"/>
            <a:ext cx="238125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63" name="Picture 19" descr="polar-cos2t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795963" y="1052513"/>
            <a:ext cx="2867025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64" name="Picture 20" descr="polar-cos2t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795963" y="1052513"/>
            <a:ext cx="2867025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3" name="Rectangle 21"/>
          <p:cNvSpPr>
            <a:spLocks noGrp="1" noChangeArrowheads="1"/>
          </p:cNvSpPr>
          <p:nvPr>
            <p:ph type="ctrTitle"/>
          </p:nvPr>
        </p:nvSpPr>
        <p:spPr>
          <a:xfrm>
            <a:off x="611188" y="333375"/>
            <a:ext cx="8532812" cy="647700"/>
          </a:xfrm>
          <a:noFill/>
        </p:spPr>
        <p:txBody>
          <a:bodyPr/>
          <a:lstStyle/>
          <a:p>
            <a:pPr eaLnBrk="1" hangingPunct="1"/>
            <a:r>
              <a:rPr lang="de-DE" sz="3200" b="1" smtClean="0">
                <a:solidFill>
                  <a:srgbClr val="993300"/>
                </a:solidFill>
              </a:rPr>
              <a:t>Wie kann man den Durchlauf verstehe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395288" y="6021388"/>
            <a:ext cx="8439150" cy="404812"/>
          </a:xfrm>
          <a:prstGeom prst="rect">
            <a:avLst/>
          </a:prstGeom>
          <a:noFill/>
          <a:ln w="38100" cmpd="dbl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Prof. Dr. Dörte Haftendorn Universität Lüneburg http:haftendorn.uni-lueneburg.de</a:t>
            </a:r>
          </a:p>
        </p:txBody>
      </p:sp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7935913" y="-439738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de-DE"/>
          </a:p>
        </p:txBody>
      </p:sp>
      <p:pic>
        <p:nvPicPr>
          <p:cNvPr id="11268" name="Picture 6" descr="geogebra64">
            <a:hlinkClick r:id="rId2" action="ppaction://program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85113" y="5084763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9" name="Picture 7" descr="geogebra-dw15">
            <a:hlinkClick r:id="rId4" action="ppaction://program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4213" y="4005263"/>
            <a:ext cx="15843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0" name="Text Box 8"/>
          <p:cNvSpPr txBox="1">
            <a:spLocks noChangeArrowheads="1"/>
          </p:cNvSpPr>
          <p:nvPr/>
        </p:nvSpPr>
        <p:spPr bwMode="auto">
          <a:xfrm>
            <a:off x="7535863" y="4581525"/>
            <a:ext cx="1608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/>
              <a:t>GeoGebra</a:t>
            </a:r>
          </a:p>
        </p:txBody>
      </p:sp>
      <p:pic>
        <p:nvPicPr>
          <p:cNvPr id="11271" name="Picture 10" descr="geogebra-dw15">
            <a:hlinkClick r:id="rId6" action="ppaction://program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92950" y="4032250"/>
            <a:ext cx="15843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2" name="Picture 12" descr="polar-cos2t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95963" y="1052513"/>
            <a:ext cx="2867025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3" name="Picture 13" descr="polar-cos2t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95963" y="1052513"/>
            <a:ext cx="2867025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4" name="Picture 14" descr="polar-cos2t-quad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00113" y="1052513"/>
            <a:ext cx="2952750" cy="279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9" name="Picture 15" descr="mnb73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555875" y="3141663"/>
            <a:ext cx="4324350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6" name="Rectangle 16"/>
          <p:cNvSpPr>
            <a:spLocks noGrp="1" noChangeArrowheads="1"/>
          </p:cNvSpPr>
          <p:nvPr>
            <p:ph type="ctrTitle"/>
          </p:nvPr>
        </p:nvSpPr>
        <p:spPr>
          <a:xfrm>
            <a:off x="611188" y="333375"/>
            <a:ext cx="8532812" cy="647700"/>
          </a:xfrm>
          <a:noFill/>
        </p:spPr>
        <p:txBody>
          <a:bodyPr/>
          <a:lstStyle/>
          <a:p>
            <a:pPr eaLnBrk="1" hangingPunct="1"/>
            <a:r>
              <a:rPr lang="de-DE" sz="3200" b="1" smtClean="0">
                <a:solidFill>
                  <a:srgbClr val="993300"/>
                </a:solidFill>
              </a:rPr>
              <a:t>polar-kartesisch-Koppelu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95288" y="6021388"/>
            <a:ext cx="8439150" cy="404812"/>
          </a:xfrm>
          <a:prstGeom prst="rect">
            <a:avLst/>
          </a:prstGeom>
          <a:noFill/>
          <a:ln w="38100" cmpd="dbl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Prof. Dr. Dörte Haftendorn Universität Lüneburg http:haftendorn.uni-lueneburg.de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7935913" y="-439738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de-DE"/>
          </a:p>
        </p:txBody>
      </p:sp>
      <p:sp>
        <p:nvSpPr>
          <p:cNvPr id="1229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539750" y="333375"/>
            <a:ext cx="8604250" cy="935038"/>
          </a:xfrm>
          <a:noFill/>
        </p:spPr>
        <p:txBody>
          <a:bodyPr/>
          <a:lstStyle/>
          <a:p>
            <a:pPr eaLnBrk="1" hangingPunct="1"/>
            <a:r>
              <a:rPr lang="de-DE" sz="3200" b="1" smtClean="0">
                <a:solidFill>
                  <a:srgbClr val="993300"/>
                </a:solidFill>
              </a:rPr>
              <a:t>polar-kartesische-Koppelung </a:t>
            </a:r>
            <a:br>
              <a:rPr lang="de-DE" sz="3200" b="1" smtClean="0">
                <a:solidFill>
                  <a:srgbClr val="993300"/>
                </a:solidFill>
              </a:rPr>
            </a:br>
            <a:r>
              <a:rPr lang="de-DE" sz="3200" b="1" smtClean="0">
                <a:solidFill>
                  <a:srgbClr val="993300"/>
                </a:solidFill>
              </a:rPr>
              <a:t>mit Euklid-Dynageo</a:t>
            </a:r>
          </a:p>
        </p:txBody>
      </p:sp>
      <p:pic>
        <p:nvPicPr>
          <p:cNvPr id="12293" name="Picture 13" descr="eukdynatie37">
            <a:hlinkClick r:id="rId2" action="ppaction://program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1268413"/>
            <a:ext cx="70485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4" name="Picture 14" descr="eukdynatie37">
            <a:hlinkClick r:id="rId4" action="ppaction://program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92950" y="1484313"/>
            <a:ext cx="70485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5" name="Picture 15" descr="eukdynatie37">
            <a:hlinkClick r:id="rId5" action="ppaction://program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51275" y="2708275"/>
            <a:ext cx="70485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6" name="Picture 16" descr="eukdynatie37">
            <a:hlinkClick r:id="rId6" action="ppaction://program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2708275"/>
            <a:ext cx="70485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7" name="Picture 17" descr="eukdynatie37">
            <a:hlinkClick r:id="rId7" action="ppaction://program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3213100"/>
            <a:ext cx="70485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8" name="Text Box 18"/>
          <p:cNvSpPr txBox="1">
            <a:spLocks noChangeArrowheads="1"/>
          </p:cNvSpPr>
          <p:nvPr/>
        </p:nvSpPr>
        <p:spPr bwMode="auto">
          <a:xfrm>
            <a:off x="1476375" y="3141663"/>
            <a:ext cx="1711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/>
              <a:t>Cos-Panne</a:t>
            </a:r>
          </a:p>
        </p:txBody>
      </p:sp>
      <p:sp>
        <p:nvSpPr>
          <p:cNvPr id="12299" name="Text Box 19"/>
          <p:cNvSpPr txBox="1">
            <a:spLocks noChangeArrowheads="1"/>
          </p:cNvSpPr>
          <p:nvPr/>
        </p:nvSpPr>
        <p:spPr bwMode="auto">
          <a:xfrm>
            <a:off x="1476375" y="2636838"/>
            <a:ext cx="1609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/>
              <a:t>Sin-Panne</a:t>
            </a:r>
          </a:p>
        </p:txBody>
      </p:sp>
      <p:sp>
        <p:nvSpPr>
          <p:cNvPr id="12300" name="Text Box 20"/>
          <p:cNvSpPr txBox="1">
            <a:spLocks noChangeArrowheads="1"/>
          </p:cNvSpPr>
          <p:nvPr/>
        </p:nvSpPr>
        <p:spPr bwMode="auto">
          <a:xfrm>
            <a:off x="539750" y="1773238"/>
            <a:ext cx="1135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/>
              <a:t>Spirale</a:t>
            </a:r>
          </a:p>
        </p:txBody>
      </p:sp>
      <p:sp>
        <p:nvSpPr>
          <p:cNvPr id="12301" name="Text Box 21"/>
          <p:cNvSpPr txBox="1">
            <a:spLocks noChangeArrowheads="1"/>
          </p:cNvSpPr>
          <p:nvPr/>
        </p:nvSpPr>
        <p:spPr bwMode="auto">
          <a:xfrm>
            <a:off x="3492500" y="3213100"/>
            <a:ext cx="162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/>
              <a:t>Cos richtig</a:t>
            </a:r>
          </a:p>
        </p:txBody>
      </p:sp>
      <p:sp>
        <p:nvSpPr>
          <p:cNvPr id="12302" name="Text Box 22"/>
          <p:cNvSpPr txBox="1">
            <a:spLocks noChangeArrowheads="1"/>
          </p:cNvSpPr>
          <p:nvPr/>
        </p:nvSpPr>
        <p:spPr bwMode="auto">
          <a:xfrm>
            <a:off x="5795963" y="1484313"/>
            <a:ext cx="25241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/>
              <a:t>Cos(2t) </a:t>
            </a:r>
          </a:p>
          <a:p>
            <a:r>
              <a:rPr lang="de-DE" sz="2400"/>
              <a:t>Polar-kartsesisch</a:t>
            </a:r>
          </a:p>
          <a:p>
            <a:r>
              <a:rPr lang="de-DE" sz="2400"/>
              <a:t>Noch eine Panne</a:t>
            </a:r>
          </a:p>
        </p:txBody>
      </p:sp>
      <p:pic>
        <p:nvPicPr>
          <p:cNvPr id="12303" name="Picture 23" descr="eukdynatie37">
            <a:hlinkClick r:id="rId8" action="ppaction://program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04025" y="4221163"/>
            <a:ext cx="70485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4" name="Text Box 26"/>
          <p:cNvSpPr txBox="1">
            <a:spLocks noChangeArrowheads="1"/>
          </p:cNvSpPr>
          <p:nvPr/>
        </p:nvSpPr>
        <p:spPr bwMode="auto">
          <a:xfrm>
            <a:off x="5183188" y="4797425"/>
            <a:ext cx="39608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2400"/>
              <a:t>Cos(2t) Polar-kartesesisch</a:t>
            </a:r>
            <a:r>
              <a:rPr lang="de-DE"/>
              <a:t> </a:t>
            </a:r>
            <a:r>
              <a:rPr lang="de-DE" sz="2400">
                <a:solidFill>
                  <a:schemeClr val="folHlink"/>
                </a:solidFill>
              </a:rPr>
              <a:t>Dieses stimmt</a:t>
            </a:r>
            <a:r>
              <a:rPr lang="de-DE" sz="2400"/>
              <a:t>.</a:t>
            </a:r>
          </a:p>
        </p:txBody>
      </p:sp>
      <p:sp>
        <p:nvSpPr>
          <p:cNvPr id="12305" name="Text Box 28"/>
          <p:cNvSpPr txBox="1">
            <a:spLocks noChangeArrowheads="1"/>
          </p:cNvSpPr>
          <p:nvPr/>
        </p:nvSpPr>
        <p:spPr bwMode="auto">
          <a:xfrm>
            <a:off x="663575" y="3592513"/>
            <a:ext cx="40005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>
                <a:solidFill>
                  <a:schemeClr val="folHlink"/>
                </a:solidFill>
              </a:rPr>
              <a:t>In Euklid-Dynageo erfordern</a:t>
            </a:r>
          </a:p>
          <a:p>
            <a:r>
              <a:rPr lang="de-DE" sz="2400">
                <a:solidFill>
                  <a:schemeClr val="folHlink"/>
                </a:solidFill>
              </a:rPr>
              <a:t>die trigonometrischen </a:t>
            </a:r>
          </a:p>
          <a:p>
            <a:r>
              <a:rPr lang="de-DE" sz="2400">
                <a:solidFill>
                  <a:schemeClr val="folHlink"/>
                </a:solidFill>
              </a:rPr>
              <a:t>Funktionen als Argument</a:t>
            </a:r>
          </a:p>
          <a:p>
            <a:r>
              <a:rPr lang="de-DE" sz="2400">
                <a:solidFill>
                  <a:schemeClr val="folHlink"/>
                </a:solidFill>
              </a:rPr>
              <a:t>Winkel im Gradmaß.</a:t>
            </a:r>
            <a:r>
              <a:rPr lang="de-DE" sz="2400"/>
              <a:t> </a:t>
            </a:r>
          </a:p>
        </p:txBody>
      </p:sp>
      <p:sp>
        <p:nvSpPr>
          <p:cNvPr id="12306" name="Text Box 30"/>
          <p:cNvSpPr txBox="1">
            <a:spLocks noChangeArrowheads="1"/>
          </p:cNvSpPr>
          <p:nvPr/>
        </p:nvSpPr>
        <p:spPr bwMode="auto">
          <a:xfrm>
            <a:off x="5651500" y="2708275"/>
            <a:ext cx="31432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>
                <a:solidFill>
                  <a:schemeClr val="folHlink"/>
                </a:solidFill>
              </a:rPr>
              <a:t>In Euklid-Dynageo bekommt </a:t>
            </a:r>
          </a:p>
          <a:p>
            <a:r>
              <a:rPr lang="de-DE">
                <a:solidFill>
                  <a:schemeClr val="folHlink"/>
                </a:solidFill>
              </a:rPr>
              <a:t>man leicht Probleme mit dem</a:t>
            </a:r>
          </a:p>
          <a:p>
            <a:r>
              <a:rPr lang="de-DE">
                <a:solidFill>
                  <a:schemeClr val="folHlink"/>
                </a:solidFill>
              </a:rPr>
              <a:t>„Punktsprung-Phänomen“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95288" y="6021388"/>
            <a:ext cx="8439150" cy="404812"/>
          </a:xfrm>
          <a:prstGeom prst="rect">
            <a:avLst/>
          </a:prstGeom>
          <a:noFill/>
          <a:ln w="38100" cmpd="dbl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Prof. Dr. Dörte Haftendorn Universität Lüneburg http:haftendorn.uni-lueneburg.d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7935913" y="-439738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de-DE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539750" y="333375"/>
            <a:ext cx="8604250" cy="935038"/>
          </a:xfrm>
          <a:noFill/>
        </p:spPr>
        <p:txBody>
          <a:bodyPr/>
          <a:lstStyle/>
          <a:p>
            <a:pPr eaLnBrk="1" hangingPunct="1"/>
            <a:r>
              <a:rPr lang="de-DE" sz="3200" b="1" smtClean="0">
                <a:solidFill>
                  <a:srgbClr val="993300"/>
                </a:solidFill>
              </a:rPr>
              <a:t>polar-kartesische-Koppelung </a:t>
            </a:r>
            <a:br>
              <a:rPr lang="de-DE" sz="3200" b="1" smtClean="0">
                <a:solidFill>
                  <a:srgbClr val="993300"/>
                </a:solidFill>
              </a:rPr>
            </a:br>
            <a:r>
              <a:rPr lang="de-DE" sz="3200" b="1" smtClean="0">
                <a:solidFill>
                  <a:srgbClr val="993300"/>
                </a:solidFill>
              </a:rPr>
              <a:t>mit Euklid-Dynageo</a:t>
            </a:r>
          </a:p>
        </p:txBody>
      </p:sp>
      <p:pic>
        <p:nvPicPr>
          <p:cNvPr id="13317" name="Picture 15" descr="eukdynatie37">
            <a:hlinkClick r:id="rId2" action="ppaction://program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0650" y="1341438"/>
            <a:ext cx="70485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8" name="Text Box 16"/>
          <p:cNvSpPr txBox="1">
            <a:spLocks noChangeArrowheads="1"/>
          </p:cNvSpPr>
          <p:nvPr/>
        </p:nvSpPr>
        <p:spPr bwMode="auto">
          <a:xfrm>
            <a:off x="395288" y="5373688"/>
            <a:ext cx="8243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2400"/>
              <a:t>R(t)= 4 cos(2t)    polar-kartsesische-Koppelung</a:t>
            </a:r>
          </a:p>
        </p:txBody>
      </p:sp>
      <p:pic>
        <p:nvPicPr>
          <p:cNvPr id="13319" name="Picture 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850" y="1196975"/>
            <a:ext cx="8539163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95288" y="6021388"/>
            <a:ext cx="8439150" cy="404812"/>
          </a:xfrm>
          <a:prstGeom prst="rect">
            <a:avLst/>
          </a:prstGeom>
          <a:noFill/>
          <a:ln w="38100" cmpd="dbl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Prof. Dr. Dörte Haftendorn Universität Lüneburg http:haftendorn.uni-lueneburg.de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7935913" y="-439738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de-DE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23850" y="333375"/>
            <a:ext cx="8604250" cy="935038"/>
          </a:xfrm>
          <a:noFill/>
        </p:spPr>
        <p:txBody>
          <a:bodyPr/>
          <a:lstStyle/>
          <a:p>
            <a:pPr eaLnBrk="1" hangingPunct="1"/>
            <a:r>
              <a:rPr lang="de-DE" sz="3200" b="1" smtClean="0">
                <a:solidFill>
                  <a:srgbClr val="993300"/>
                </a:solidFill>
              </a:rPr>
              <a:t>polar-kartesische-Koppelung mit MuPAD</a:t>
            </a:r>
          </a:p>
        </p:txBody>
      </p:sp>
      <p:pic>
        <p:nvPicPr>
          <p:cNvPr id="14341" name="Picture 8" descr="mupad">
            <a:hlinkClick r:id="rId2" action="ppaction://program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68538" y="1196975"/>
            <a:ext cx="792162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2" name="Picture 10" descr="mupad15web">
            <a:hlinkClick r:id="rId4" action="ppaction://program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24525" y="1268413"/>
            <a:ext cx="1625600" cy="62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7" name="Picture 11" descr="mnb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4213" y="2924175"/>
            <a:ext cx="3860800" cy="256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8" name="Picture 12" descr="mnb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16463" y="2997200"/>
            <a:ext cx="3743325" cy="248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5" name="Text Box 13"/>
          <p:cNvSpPr txBox="1">
            <a:spLocks noChangeArrowheads="1"/>
          </p:cNvSpPr>
          <p:nvPr/>
        </p:nvSpPr>
        <p:spPr bwMode="auto">
          <a:xfrm>
            <a:off x="1547813" y="1916113"/>
            <a:ext cx="2559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400"/>
              <a:t>Experimentierfeld</a:t>
            </a:r>
          </a:p>
        </p:txBody>
      </p:sp>
      <p:pic>
        <p:nvPicPr>
          <p:cNvPr id="14346" name="Picture 14" descr="mupad">
            <a:hlinkClick r:id="rId8" action="ppaction://program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575" y="5084763"/>
            <a:ext cx="792163" cy="68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5" descr="mupad15web">
            <a:hlinkClick r:id="rId9" action="ppaction://program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56100" y="5229225"/>
            <a:ext cx="1008063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5775325" y="2081213"/>
            <a:ext cx="2000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Internetseite daz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41</Words>
  <Application>Microsoft Office PowerPoint</Application>
  <PresentationFormat>Bildschirmpräsentation (4:3)</PresentationFormat>
  <Paragraphs>109</Paragraphs>
  <Slides>20</Slides>
  <Notes>1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3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20</vt:i4>
      </vt:variant>
    </vt:vector>
  </HeadingPairs>
  <TitlesOfParts>
    <vt:vector size="26" baseType="lpstr">
      <vt:lpstr>Arial</vt:lpstr>
      <vt:lpstr>Wingdings</vt:lpstr>
      <vt:lpstr>Cataneo BT</vt:lpstr>
      <vt:lpstr>Standarddesign</vt:lpstr>
      <vt:lpstr>MathType 5.0 Equation</vt:lpstr>
      <vt:lpstr>Microsoft Graph-Diagramm</vt:lpstr>
      <vt:lpstr>Polarkoordinaten besser verstehen durch bewegliche und gleichzeitige Darstellung der zugehörigen kartesischen Funktion</vt:lpstr>
      <vt:lpstr>Warum eigentlich Polarkoordinaten?</vt:lpstr>
      <vt:lpstr>Wie werden  die Kosinus- Rosetten  durchlaufen?</vt:lpstr>
      <vt:lpstr>Was Sie in diesem Vortrag erwartet</vt:lpstr>
      <vt:lpstr>Wie kann man den Durchlauf verstehen?</vt:lpstr>
      <vt:lpstr>polar-kartesisch-Koppelung</vt:lpstr>
      <vt:lpstr>polar-kartesische-Koppelung  mit Euklid-Dynageo</vt:lpstr>
      <vt:lpstr>polar-kartesische-Koppelung  mit Euklid-Dynageo</vt:lpstr>
      <vt:lpstr>polar-kartesische-Koppelung mit MuPAD</vt:lpstr>
      <vt:lpstr>Eine Konchoide der Kosinus-Rosette...</vt:lpstr>
      <vt:lpstr>Polarblume (Staatsex. Aufgabe)</vt:lpstr>
      <vt:lpstr>Polarblume (Staatsex. Aufgabe)</vt:lpstr>
      <vt:lpstr>Inversion</vt:lpstr>
      <vt:lpstr>Inversion der Pascalschen Schnecken</vt:lpstr>
      <vt:lpstr>Inversion der Strophoide</vt:lpstr>
      <vt:lpstr>Elemente der Analysis stützen</vt:lpstr>
      <vt:lpstr>Fragen stellen, Antworten finden</vt:lpstr>
      <vt:lpstr>Fragen stellen, Antworten finden</vt:lpstr>
      <vt:lpstr>Schlussbemerkungen</vt:lpstr>
      <vt:lpstr>Polarkoordinaten besser verstehen durch bewegliche und gleichzeitige Darstellung der zugehörigen kartesischen Funktion</vt:lpstr>
    </vt:vector>
  </TitlesOfParts>
  <Company>Universität Lüneburg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arkoordinaten besser verstehen durch bewegliche und gleichzeitige Darstellung der zugehörigen "kartesischen Funktion"</dc:title>
  <dc:creator>Prof. Dr. Haftendorn</dc:creator>
  <cp:lastModifiedBy>Prof. Dr. Dörte Haftendorn</cp:lastModifiedBy>
  <cp:revision>29</cp:revision>
  <dcterms:created xsi:type="dcterms:W3CDTF">2006-03-06T13:28:15Z</dcterms:created>
  <dcterms:modified xsi:type="dcterms:W3CDTF">2013-04-01T22:29:36Z</dcterms:modified>
</cp:coreProperties>
</file>